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3" r:id="rId7"/>
    <p:sldId id="261" r:id="rId8"/>
    <p:sldId id="262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83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85F381-0DA6-4F48-96AB-228D747129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E160B41-2946-4F81-A085-5C3134B04F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DA55FA-6B3E-4274-B160-6503A8A7C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5DB8B7-EDC9-447E-ACF6-D883BBF66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AB262F-8D04-43B6-A605-F9E597595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0789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1FEE98-8477-4614-90DF-BE71E4396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4A2DC37-75AA-45A9-8BF6-45564ED93E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68A95D-A15D-403E-A444-1446F93D9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20A31E-0F72-4D5C-9ECF-632A5D6DA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FD0242-4274-480E-BB67-0ACF8E888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184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166A2D-844B-4366-94C5-EB5918DDCEE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8FEA3C6-D30C-42AF-AE43-9D1A72A1AD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23D643-2673-4A22-83C5-65D90739F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1BA6F4-7A9B-4DEB-931A-E85278D68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374EEE-9EFC-45A7-9C3B-E243961E8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832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E75BDF-667F-40FA-9852-72584631D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D3336F-1586-4146-88C2-608753491D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906F4D-2DF9-4B60-A595-F629C4C4B4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824307-F4F0-46E4-9414-F84DAF614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538D12-A9C4-44D9-9B48-C447CF957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90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4F4D0B-147C-4B38-810B-F8C27D790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65158A-DAFD-4D8A-AB90-CDE1D1562E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D4B8AB-A16B-41E0-A784-B180C8F9E0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D27B15-56B5-42D1-8E9F-D06AE92A15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2CB97C-8ADF-4988-A89F-4D123DEAE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560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05C210-44D7-40F1-8665-F58D27381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9DB737-95D1-4B54-97DB-2012E99E19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64E01C9-9439-457F-9F3B-D60F16ED3A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2EB2082-50C3-431E-ABC9-EEAAE87A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3127168-AB0C-474D-8B0B-227C252CC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426FED-9E08-4FE8-98D4-88EE620B8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1192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3FF6D-33C8-4B8A-B0D3-ECACE1408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2B1201B-5F7A-46FE-8D0F-693EC5AA30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3C7D4A5-C99C-4325-AB3D-E931499F07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82A2C11-9152-49BE-B334-F4F2BBE383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61AC2F8-8E3B-4B3B-9B46-C6BEA25D2FE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71D0DB8-0C8A-478E-803D-858F9C7AC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235B900-D9D9-4772-A1FC-565F37816E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7F590D7-20C9-4B50-B5C5-49760B2D6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366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3CA21E-874B-49BB-A133-B17D4F203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1A4B7CF-E649-455B-9B20-2B0E06DBB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1A02A07-E846-4382-AB58-6B2A5F00E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731DB7-A49A-4DC1-A861-587FBD2B6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71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906B947-221C-43FB-996A-7F2CC70F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C5BA57B-C903-4B8C-84D3-14AA8A3B9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1410077-52B4-4E0D-838A-588E6ECB1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05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5434F8-4E9B-41FC-B57B-7347F52B8F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8E930A-96E8-4E83-B054-98740C2AEE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6D1259C-15B6-460A-B46A-090A0A1FB0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7602DF6-4F94-463E-B3C6-C6DDBD55A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A2DE8DB-1BD5-487D-A266-3CA5234E3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174501-4261-47D9-98E6-4FDF7F32C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865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7C805B-E02F-460E-9130-E8418C385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BB35FCF-147C-4444-B321-381D38E5CE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50CBB15-B82C-4ABC-913F-FBB7BBF25C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CA01CD9-A497-4FAB-AF52-6C75E4C32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4CCE961-022B-4DD8-9FC5-0EF04D90B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5102F38-A081-44E4-8851-F81DFFC6B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573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8B86FFC-E8FA-43E1-BC79-F8E2DC8496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7F78912-C66D-4939-BB3C-0FE039B899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DE3D3C-2480-4E8E-B5DA-777E36489F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7CD8F-EB7C-4009-B8A9-2D70986E68CA}" type="datetimeFigureOut">
              <a:rPr lang="zh-CN" altLang="en-US" smtClean="0"/>
              <a:t>2022/4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28FEA0-D3A7-4EA7-9E0A-D2495982D5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0244AB-53B6-4A96-B5AA-BF8B6AD6C0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385CA0-C12B-4A41-8401-290C67BCD3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235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950201-3629-411D-A346-E3FC81D2ED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86112" y="1968500"/>
            <a:ext cx="5819775" cy="1617663"/>
          </a:xfrm>
        </p:spPr>
        <p:txBody>
          <a:bodyPr>
            <a:normAutofit/>
          </a:bodyPr>
          <a:lstStyle/>
          <a:p>
            <a:r>
              <a:rPr lang="en-US" altLang="zh-CN" dirty="0" err="1"/>
              <a:t>softmax</a:t>
            </a:r>
            <a:r>
              <a:rPr lang="zh-CN" altLang="en-US" dirty="0"/>
              <a:t>回归</a:t>
            </a:r>
          </a:p>
        </p:txBody>
      </p:sp>
    </p:spTree>
    <p:extLst>
      <p:ext uri="{BB962C8B-B14F-4D97-AF65-F5344CB8AC3E}">
        <p14:creationId xmlns:p14="http://schemas.microsoft.com/office/powerpoint/2010/main" val="1450338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90AA14-0A42-430F-80CA-535B130F33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19137"/>
            <a:ext cx="10515600" cy="5419725"/>
          </a:xfrm>
        </p:spPr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梯度下降的优化公式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将            的表达式代入式子进行多次迭代直到            接近于</a:t>
            </a:r>
            <a:r>
              <a:rPr lang="en-US" altLang="zh-CN" dirty="0"/>
              <a:t>0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E8338E4-78A8-4DD1-8965-9121316D7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1256"/>
              </p:ext>
            </p:extLst>
          </p:nvPr>
        </p:nvGraphicFramePr>
        <p:xfrm>
          <a:off x="3951288" y="2794000"/>
          <a:ext cx="323645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1288" y="2794000"/>
                        <a:ext cx="3236452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49BC5D6-C187-42A7-AA72-EADDCA874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70866"/>
              </p:ext>
            </p:extLst>
          </p:nvPr>
        </p:nvGraphicFramePr>
        <p:xfrm>
          <a:off x="1365251" y="4549775"/>
          <a:ext cx="980469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803220" imgH="756027" progId="Equation.DSMT4">
                  <p:embed/>
                </p:oleObj>
              </mc:Choice>
              <mc:Fallback>
                <p:oleObj name="Equation" r:id="rId5" imgW="803220" imgH="7560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5251" y="4549775"/>
                        <a:ext cx="980469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4CB1769-F197-4910-8D7D-85A64B317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40927"/>
              </p:ext>
            </p:extLst>
          </p:nvPr>
        </p:nvGraphicFramePr>
        <p:xfrm>
          <a:off x="8214862" y="4549775"/>
          <a:ext cx="980469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803220" imgH="756027" progId="Equation.DSMT4">
                  <p:embed/>
                </p:oleObj>
              </mc:Choice>
              <mc:Fallback>
                <p:oleObj name="Equation" r:id="rId7" imgW="803220" imgH="7560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14862" y="4549775"/>
                        <a:ext cx="980469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084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343B0F-D504-43BA-9FC7-FB7841C72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42950"/>
            <a:ext cx="10515600" cy="5434013"/>
          </a:xfrm>
        </p:spPr>
        <p:txBody>
          <a:bodyPr/>
          <a:lstStyle/>
          <a:p>
            <a:r>
              <a:rPr lang="zh-CN" altLang="en-US" dirty="0"/>
              <a:t>预测结果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根据梯度下降求得的参数矩阵     计算</a:t>
            </a:r>
            <a:r>
              <a:rPr lang="en-US" altLang="zh-CN" dirty="0"/>
              <a:t>H</a:t>
            </a:r>
            <a:r>
              <a:rPr lang="zh-CN" altLang="en-US" dirty="0"/>
              <a:t>，概率最大的类别即为预测的结果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9B0D941-F65D-4559-B6B9-DAF2AACD1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61727"/>
              </p:ext>
            </p:extLst>
          </p:nvPr>
        </p:nvGraphicFramePr>
        <p:xfrm>
          <a:off x="5646719" y="1266824"/>
          <a:ext cx="339725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6719" y="1266824"/>
                        <a:ext cx="339725" cy="47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3265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C6E046-2CDE-4F64-AB2F-8FDCD346D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51100"/>
            <a:ext cx="10515600" cy="1325563"/>
          </a:xfrm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19066773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669A58E-F9AD-4B29-BF71-8E01A9998F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42950"/>
            <a:ext cx="10515600" cy="5434013"/>
          </a:xfrm>
        </p:spPr>
        <p:txBody>
          <a:bodyPr/>
          <a:lstStyle/>
          <a:p>
            <a:r>
              <a:rPr lang="zh-CN" altLang="zh-CN" sz="2800" kern="100" dirty="0">
                <a:solidFill>
                  <a:srgbClr val="12121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800" kern="100" dirty="0" err="1">
                <a:solidFill>
                  <a:srgbClr val="12121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oftmax</a:t>
            </a:r>
            <a:r>
              <a:rPr lang="en-US" altLang="zh-CN" sz="2800" kern="100" dirty="0">
                <a:solidFill>
                  <a:srgbClr val="12121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kern="100" dirty="0">
                <a:solidFill>
                  <a:srgbClr val="12121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回归的参数矩阵记为</a:t>
            </a:r>
            <a:endParaRPr lang="en-US" altLang="zh-CN" sz="2800" kern="100" dirty="0">
              <a:solidFill>
                <a:srgbClr val="121212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rgbClr val="121212"/>
              </a:solidFill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kern="100" dirty="0">
              <a:solidFill>
                <a:srgbClr val="121212"/>
              </a:solidFill>
              <a:effectLst/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rgbClr val="121212"/>
              </a:solidFill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kern="100" dirty="0">
              <a:solidFill>
                <a:srgbClr val="121212"/>
              </a:solidFill>
              <a:effectLst/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rgbClr val="121212"/>
              </a:solidFill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kern="100" dirty="0">
              <a:solidFill>
                <a:srgbClr val="121212"/>
              </a:solidFill>
              <a:effectLst/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rgbClr val="121212"/>
              </a:solidFill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kern="100" dirty="0">
              <a:solidFill>
                <a:srgbClr val="121212"/>
              </a:solidFill>
              <a:effectLst/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决</a:t>
            </a:r>
            <a:r>
              <a:rPr lang="en-US" altLang="zh-CN" sz="2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类问题，这里的</a:t>
            </a:r>
            <a:r>
              <a:rPr lang="en-US" altLang="zh-CN" sz="2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zh-CN" altLang="zh-CN" sz="28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800" kern="100" dirty="0">
              <a:solidFill>
                <a:srgbClr val="121212"/>
              </a:solidFill>
              <a:effectLst/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709086F-AF20-44FC-A1D9-1723C445C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2488" y="1931927"/>
            <a:ext cx="2552701" cy="2994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787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FA30E7-D3FB-4443-AD19-AE433B837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" y="685800"/>
            <a:ext cx="10515600" cy="5819775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sz="2400" dirty="0"/>
              <a:t>对输入的数据</a:t>
            </a:r>
            <a:r>
              <a:rPr lang="zh-CN" altLang="en-US" dirty="0"/>
              <a:t>                                  </a:t>
            </a:r>
            <a:r>
              <a:rPr lang="zh-CN" altLang="zh-CN" sz="1800" kern="100" dirty="0">
                <a:solidFill>
                  <a:srgbClr val="121212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121212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400" kern="100" dirty="0">
                <a:solidFill>
                  <a:srgbClr val="121212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zh-CN" sz="2400" kern="100" dirty="0">
                <a:solidFill>
                  <a:srgbClr val="121212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个类别，用</a:t>
            </a:r>
            <a:r>
              <a:rPr lang="en-US" altLang="zh-CN" sz="2400" kern="100" dirty="0" err="1">
                <a:solidFill>
                  <a:srgbClr val="121212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softmax</a:t>
            </a:r>
            <a:r>
              <a:rPr lang="en-US" altLang="zh-CN" sz="2400" kern="100" dirty="0">
                <a:solidFill>
                  <a:srgbClr val="121212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121212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回归估算输入数据</a:t>
            </a:r>
            <a:r>
              <a:rPr lang="en-US" altLang="zh-CN" sz="2400" kern="100" dirty="0">
                <a:solidFill>
                  <a:srgbClr val="121212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400" kern="100" dirty="0">
                <a:solidFill>
                  <a:srgbClr val="121212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 </a:t>
            </a:r>
            <a:r>
              <a:rPr lang="zh-CN" altLang="zh-CN" sz="2400" kern="100" dirty="0">
                <a:solidFill>
                  <a:srgbClr val="121212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属于每一类的概率</a:t>
            </a:r>
            <a:r>
              <a:rPr lang="zh-CN" altLang="en-US" sz="2400" kern="100" dirty="0">
                <a:solidFill>
                  <a:srgbClr val="121212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为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zh-CN" sz="2400" kern="100" dirty="0">
              <a:solidFill>
                <a:srgbClr val="121212"/>
              </a:solidFill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zh-CN" sz="2400" kern="100" dirty="0">
              <a:solidFill>
                <a:srgbClr val="121212"/>
              </a:solidFill>
              <a:effectLst/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zh-CN" sz="2400" kern="100" dirty="0">
              <a:solidFill>
                <a:srgbClr val="121212"/>
              </a:solidFill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zh-CN" sz="2400" kern="100" dirty="0">
              <a:solidFill>
                <a:srgbClr val="121212"/>
              </a:solidFill>
              <a:effectLst/>
              <a:latin typeface="等线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A61BC9F-2264-47D0-A7C1-755A83AFC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76912"/>
              </p:ext>
            </p:extLst>
          </p:nvPr>
        </p:nvGraphicFramePr>
        <p:xfrm>
          <a:off x="2862255" y="914406"/>
          <a:ext cx="3366191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638000" imgH="203040" progId="Equation.DSMT4">
                  <p:embed/>
                </p:oleObj>
              </mc:Choice>
              <mc:Fallback>
                <p:oleObj name="Equation" r:id="rId3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2255" y="914406"/>
                        <a:ext cx="3366191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6AAD7AB-565A-41E9-BD76-9A59BB79A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00288"/>
              </p:ext>
            </p:extLst>
          </p:nvPr>
        </p:nvGraphicFramePr>
        <p:xfrm>
          <a:off x="1647801" y="1543039"/>
          <a:ext cx="338138" cy="30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7801" y="1543039"/>
                        <a:ext cx="338138" cy="30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ECDA0208-C686-4B78-9271-099F0DC2FB5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2" r="11068"/>
          <a:stretch/>
        </p:blipFill>
        <p:spPr bwMode="auto">
          <a:xfrm>
            <a:off x="1985939" y="2710238"/>
            <a:ext cx="6827336" cy="203835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7360114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8FC007-9C4B-47FD-9EBC-1D6E78A818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8663"/>
            <a:ext cx="10515600" cy="5448300"/>
          </a:xfrm>
        </p:spPr>
        <p:txBody>
          <a:bodyPr/>
          <a:lstStyle/>
          <a:p>
            <a:r>
              <a:rPr lang="zh-CN" altLang="en-US" dirty="0"/>
              <a:t>代价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其中</a:t>
            </a:r>
            <a:r>
              <a:rPr lang="en-US" altLang="zh-CN" dirty="0"/>
              <a:t>1{          }</a:t>
            </a:r>
            <a:r>
              <a:rPr lang="zh-CN" altLang="zh-CN" sz="2400" dirty="0">
                <a:solidFill>
                  <a:srgbClr val="121212"/>
                </a:solidFill>
                <a:effectLst/>
                <a:ea typeface="黑体" panose="02010609060101010101" pitchFamily="49" charset="-122"/>
                <a:cs typeface="Times New Roman" panose="02020603050405020304" pitchFamily="18" charset="0"/>
              </a:rPr>
              <a:t>是示性函数，即</a:t>
            </a:r>
            <a:r>
              <a:rPr lang="en-US" altLang="zh-CN" sz="2400" dirty="0">
                <a:solidFill>
                  <a:srgbClr val="121212"/>
                </a:solidFill>
                <a:effectLst/>
                <a:ea typeface="黑体" panose="02010609060101010101" pitchFamily="49" charset="-122"/>
                <a:cs typeface="Times New Roman" panose="02020603050405020304" pitchFamily="18" charset="0"/>
              </a:rPr>
              <a:t>1{</a:t>
            </a:r>
            <a:r>
              <a:rPr lang="zh-CN" altLang="zh-CN" sz="2400" dirty="0">
                <a:solidFill>
                  <a:srgbClr val="121212"/>
                </a:solidFill>
                <a:effectLst/>
                <a:ea typeface="黑体" panose="02010609060101010101" pitchFamily="49" charset="-122"/>
                <a:cs typeface="Times New Roman" panose="02020603050405020304" pitchFamily="18" charset="0"/>
              </a:rPr>
              <a:t>值为真的表达式</a:t>
            </a:r>
            <a:r>
              <a:rPr lang="en-US" altLang="zh-CN" sz="2400" dirty="0">
                <a:solidFill>
                  <a:srgbClr val="121212"/>
                </a:solidFill>
                <a:effectLst/>
                <a:ea typeface="黑体" panose="02010609060101010101" pitchFamily="49" charset="-122"/>
                <a:cs typeface="Times New Roman" panose="02020603050405020304" pitchFamily="18" charset="0"/>
              </a:rPr>
              <a:t>}=1</a:t>
            </a:r>
            <a:r>
              <a:rPr lang="zh-CN" altLang="zh-CN" sz="2400" dirty="0">
                <a:solidFill>
                  <a:srgbClr val="121212"/>
                </a:solidFill>
                <a:effectLst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121212"/>
                </a:solidFill>
                <a:effectLst/>
                <a:ea typeface="黑体" panose="02010609060101010101" pitchFamily="49" charset="-122"/>
                <a:cs typeface="Times New Roman" panose="02020603050405020304" pitchFamily="18" charset="0"/>
              </a:rPr>
              <a:t>1{</a:t>
            </a:r>
            <a:r>
              <a:rPr lang="zh-CN" altLang="zh-CN" sz="2400" dirty="0">
                <a:solidFill>
                  <a:srgbClr val="121212"/>
                </a:solidFill>
                <a:effectLst/>
                <a:ea typeface="黑体" panose="02010609060101010101" pitchFamily="49" charset="-122"/>
                <a:cs typeface="Times New Roman" panose="02020603050405020304" pitchFamily="18" charset="0"/>
              </a:rPr>
              <a:t>值为假的表达式</a:t>
            </a:r>
            <a:r>
              <a:rPr lang="en-US" altLang="zh-CN" sz="2400" dirty="0">
                <a:solidFill>
                  <a:srgbClr val="121212"/>
                </a:solidFill>
                <a:effectLst/>
                <a:ea typeface="黑体" panose="02010609060101010101" pitchFamily="49" charset="-122"/>
                <a:cs typeface="Times New Roman" panose="02020603050405020304" pitchFamily="18" charset="0"/>
              </a:rPr>
              <a:t>}=0</a:t>
            </a: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2E46433-53B9-4922-A67B-644091D90D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93" r="16148" b="7500"/>
          <a:stretch/>
        </p:blipFill>
        <p:spPr bwMode="auto">
          <a:xfrm>
            <a:off x="2462213" y="2874168"/>
            <a:ext cx="6807932" cy="110966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A1FBBD8-632B-415B-946C-6F7F986B9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69622"/>
              </p:ext>
            </p:extLst>
          </p:nvPr>
        </p:nvGraphicFramePr>
        <p:xfrm>
          <a:off x="2193939" y="5360995"/>
          <a:ext cx="908036" cy="45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380908" imgH="190447" progId="Equation.DSMT4">
                  <p:embed/>
                </p:oleObj>
              </mc:Choice>
              <mc:Fallback>
                <p:oleObj name="Equation" r:id="rId4" imgW="380908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3939" y="5360995"/>
                        <a:ext cx="908036" cy="45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776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05DC32-8E51-4605-84DF-F18E5B2ED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7213"/>
            <a:ext cx="10515600" cy="5619750"/>
          </a:xfrm>
        </p:spPr>
        <p:txBody>
          <a:bodyPr/>
          <a:lstStyle/>
          <a:p>
            <a:r>
              <a:rPr lang="zh-CN" altLang="en-US" dirty="0"/>
              <a:t>正则化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训练样本数量不够时可能出现过拟合线性，参数可能会很大，加入正则项对过大的参数进行惩罚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注意其中的       为常数项不需要进行惩罚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 marL="0" indent="0">
              <a:buNone/>
            </a:pP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BD46E9E-5720-4441-92AC-F84A43E247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06" r="2300"/>
          <a:stretch/>
        </p:blipFill>
        <p:spPr bwMode="auto">
          <a:xfrm>
            <a:off x="2195512" y="2725261"/>
            <a:ext cx="7218649" cy="14074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D6BE692-3B36-46FD-BC45-A8EA8BB84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39840"/>
              </p:ext>
            </p:extLst>
          </p:nvPr>
        </p:nvGraphicFramePr>
        <p:xfrm>
          <a:off x="2506367" y="4132739"/>
          <a:ext cx="520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6367" y="4132739"/>
                        <a:ext cx="5207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934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D5034D-A268-41B9-A86A-CC2E03842C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42950"/>
            <a:ext cx="10515600" cy="5434013"/>
          </a:xfrm>
        </p:spPr>
        <p:txBody>
          <a:bodyPr/>
          <a:lstStyle/>
          <a:p>
            <a:r>
              <a:rPr lang="zh-CN" altLang="en-US" dirty="0"/>
              <a:t>对代价函数求偏导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7F8A6F5-D90A-4445-B33F-456B26FD99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15" r="2540"/>
          <a:stretch/>
        </p:blipFill>
        <p:spPr bwMode="auto">
          <a:xfrm>
            <a:off x="2456734" y="2807493"/>
            <a:ext cx="7278532" cy="124301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217460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79FB88-81F2-42CC-BCF6-7CE569B29E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7213"/>
            <a:ext cx="10515600" cy="5619750"/>
          </a:xfrm>
        </p:spPr>
        <p:txBody>
          <a:bodyPr/>
          <a:lstStyle/>
          <a:p>
            <a:r>
              <a:rPr lang="en-US" altLang="zh-CN" dirty="0"/>
              <a:t>One-Hot</a:t>
            </a:r>
            <a:r>
              <a:rPr lang="zh-CN" altLang="en-US" dirty="0"/>
              <a:t>编码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将训练集的标签列转换为</a:t>
            </a:r>
            <a:r>
              <a:rPr lang="en-US" altLang="zh-CN" sz="2400" dirty="0"/>
              <a:t>One-Hot</a:t>
            </a:r>
            <a:r>
              <a:rPr lang="zh-CN" altLang="en-US" sz="2400" dirty="0"/>
              <a:t>矩阵，记为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O=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322B880-7FED-4D1D-8FE6-204723717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23038"/>
              </p:ext>
            </p:extLst>
          </p:nvPr>
        </p:nvGraphicFramePr>
        <p:xfrm>
          <a:off x="3484561" y="2402284"/>
          <a:ext cx="4931218" cy="192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336760" imgH="914400" progId="Equation.DSMT4">
                  <p:embed/>
                </p:oleObj>
              </mc:Choice>
              <mc:Fallback>
                <p:oleObj name="Equation" r:id="rId3" imgW="2336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4561" y="2402284"/>
                        <a:ext cx="4931218" cy="192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596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DC91CE-6DE3-4E6E-AE86-20F8821621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7225"/>
            <a:ext cx="10515600" cy="5519738"/>
          </a:xfrm>
        </p:spPr>
        <p:txBody>
          <a:bodyPr/>
          <a:lstStyle/>
          <a:p>
            <a:r>
              <a:rPr lang="zh-CN" altLang="en-US" dirty="0"/>
              <a:t>将</a:t>
            </a:r>
            <a:r>
              <a:rPr lang="en-US" altLang="zh-CN" dirty="0" err="1"/>
              <a:t>softmax</a:t>
            </a:r>
            <a:r>
              <a:rPr lang="zh-CN" altLang="en-US" dirty="0"/>
              <a:t>输出的矩阵记为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H=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3D36AE0-3A12-4570-8DD2-55DC14E19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28120"/>
              </p:ext>
            </p:extLst>
          </p:nvPr>
        </p:nvGraphicFramePr>
        <p:xfrm>
          <a:off x="2632670" y="2535237"/>
          <a:ext cx="6926659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3543120" imgH="914400" progId="Equation.DSMT4">
                  <p:embed/>
                </p:oleObj>
              </mc:Choice>
              <mc:Fallback>
                <p:oleObj name="Equation" r:id="rId3" imgW="3543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670" y="2535237"/>
                        <a:ext cx="6926659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0241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4DF15E-B414-4EA0-99CA-EA9B0DE768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8663"/>
            <a:ext cx="10515600" cy="5448300"/>
          </a:xfrm>
        </p:spPr>
        <p:txBody>
          <a:bodyPr/>
          <a:lstStyle/>
          <a:p>
            <a:r>
              <a:rPr lang="zh-CN" altLang="en-US" dirty="0"/>
              <a:t>计算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将特征矩阵记为</a:t>
            </a:r>
            <a:r>
              <a:rPr lang="en-US" altLang="zh-CN" dirty="0"/>
              <a:t>X(</a:t>
            </a:r>
            <a:r>
              <a:rPr lang="zh-CN" altLang="en-US" dirty="0"/>
              <a:t>一个</a:t>
            </a:r>
            <a:r>
              <a:rPr lang="en-US" altLang="zh-CN" dirty="0"/>
              <a:t>20000X785</a:t>
            </a:r>
            <a:r>
              <a:rPr lang="zh-CN" altLang="en-US" dirty="0"/>
              <a:t>的矩阵，</a:t>
            </a:r>
            <a:r>
              <a:rPr lang="en-US" altLang="zh-CN" dirty="0"/>
              <a:t>id</a:t>
            </a:r>
            <a:r>
              <a:rPr lang="zh-CN" altLang="en-US" dirty="0"/>
              <a:t>列全部替换为</a:t>
            </a:r>
            <a:r>
              <a:rPr lang="en-US" altLang="zh-CN" dirty="0"/>
              <a:t>1),</a:t>
            </a:r>
            <a:r>
              <a:rPr lang="zh-CN" altLang="en-US" dirty="0"/>
              <a:t>则       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9D4C3A4-6CC8-44B9-962D-8A69C1B75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86802"/>
              </p:ext>
            </p:extLst>
          </p:nvPr>
        </p:nvGraphicFramePr>
        <p:xfrm>
          <a:off x="1928812" y="573089"/>
          <a:ext cx="804401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8812" y="573089"/>
                        <a:ext cx="804401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E4BC859-065F-43DE-8B17-34BF49046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32481"/>
              </p:ext>
            </p:extLst>
          </p:nvPr>
        </p:nvGraphicFramePr>
        <p:xfrm>
          <a:off x="3066989" y="3429000"/>
          <a:ext cx="5418244" cy="119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6989" y="3429000"/>
                        <a:ext cx="5418244" cy="1199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0983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</TotalTime>
  <Words>203</Words>
  <Application>Microsoft Office PowerPoint</Application>
  <PresentationFormat>宽屏</PresentationFormat>
  <Paragraphs>61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等线</vt:lpstr>
      <vt:lpstr>等线 Light</vt:lpstr>
      <vt:lpstr>黑体</vt:lpstr>
      <vt:lpstr>Arial</vt:lpstr>
      <vt:lpstr>Calibri</vt:lpstr>
      <vt:lpstr>Office 主题​​</vt:lpstr>
      <vt:lpstr>Equation</vt:lpstr>
      <vt:lpstr>MathType 7.0 Equation</vt:lpstr>
      <vt:lpstr>softmax回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谢观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max回归</dc:title>
  <dc:creator>赵 继业</dc:creator>
  <cp:lastModifiedBy>赵 继业</cp:lastModifiedBy>
  <cp:revision>2</cp:revision>
  <dcterms:created xsi:type="dcterms:W3CDTF">2022-04-03T02:34:54Z</dcterms:created>
  <dcterms:modified xsi:type="dcterms:W3CDTF">2022-04-03T15:49:34Z</dcterms:modified>
</cp:coreProperties>
</file>